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98300</wp:posOffset>
            </wp:positionH>
            <wp:positionV relativeFrom="topMargin">
              <wp:posOffset>12331700</wp:posOffset>
            </wp:positionV>
            <wp:extent cx="355600" cy="254000"/>
            <wp:effectExtent l="0" t="0" r="6350" b="1270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图片 10020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洛阳创新发展联盟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届高三摸底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数学（文科）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第Ⅰ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7pt;width:80.85pt;" o:ole="t" filled="f" o:preferrelative="t" stroked="f" coordsize="21600,21600">
            <v:path/>
            <v:fill on="f" focussize="0,0"/>
            <v:stroke on="f" joinstyle="miter"/>
            <v:imagedata r:id="rId8" o:title="eqId673935274cd3fa76802502ca6ff102c2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0" o:title="eqId2f828f7cb59feec516c415ac8ceeab8e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2" o:title="eqId1336d38741aab2255a35c26612bbd7c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4" o:title="eqId6e0ea311049677b001c42ee0ab898bf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" o:title="eqIda7e32f87e32d49138e064861bea8d0e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" o:title="eqIdb16cc3c1c55949c20ac1f7d33feb3dd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pt;width:44.9pt;" o:ole="t" filled="f" o:preferrelative="t" stroked="f" coordsize="21600,21600">
            <v:path/>
            <v:fill on="f" focussize="0,0"/>
            <v:stroke on="f" joinstyle="miter"/>
            <v:imagedata r:id="rId20" o:title="eqId602cc5f160a2531da06be7fb0de74f4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22" o:title="eqId99393384f60bca77ba3e0d6187372f4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24" o:title="eqId773ca22fc12ade9e60dbc749ba5cfa7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26" o:title="eqIdbb8e1dd8da540badcb9a8f427c5b202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8" o:title="eqId6f06408895febc126c2ae409e807349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" o:title="eqIde65397f11ea8af736f38debadf420c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8" o:title="eqId6f06408895febc126c2ae409e807349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" o:title="eqIde65397f11ea8af736f38debadf420c4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4" o:title="eqId03837b3769eda7f0d3804cc5ad4a6d6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26" o:title="eqIdbb8e1dd8da540badcb9a8f427c5b202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4" o:title="eqId03837b3769eda7f0d3804cc5ad4a6d6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设向量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38" o:title="eqId5a92e6eba8dab638fd66831cd3a0b6d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40" o:title="eqId427fa45527d0ce469bfd060bf6f991f3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的余弦值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42" o:title="eqId8b2a698891d42c70b597f0da4f215f0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3.75pt;width:31.9pt;" o:ole="t" filled="f" o:preferrelative="t" stroked="f" coordsize="21600,21600">
            <v:path/>
            <v:fill on="f" focussize="0,0"/>
            <v:stroke on="f" joinstyle="miter"/>
            <v:imagedata r:id="rId44" o:title="eqIddd88b628fffac73eb6963e0d8e225e7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4pt;width:28.5pt;" o:ole="t" filled="f" o:preferrelative="t" stroked="f" coordsize="21600,21600">
            <v:path/>
            <v:fill on="f" focussize="0,0"/>
            <v:stroke on="f" joinstyle="miter"/>
            <v:imagedata r:id="rId46" o:title="eqIdcfcf5ebc3fc098ba0d5204dbb9f7aec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4pt;width:67.5pt;" o:ole="t" filled="f" o:preferrelative="t" stroked="f" coordsize="21600,21600">
            <v:path/>
            <v:fill on="f" focussize="0,0"/>
            <v:stroke on="f" joinstyle="miter"/>
            <v:imagedata r:id="rId48" o:title="eqIddd9deb8b88784bd98bf6635b51fc7d0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A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19740645" name="图片 1419740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740645" name="图片 141974064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51" o:title="eqId274a9dc37509f01c2606fb3086a46f4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53" o:title="eqId5ca7d1107389675d32b56ec097464c1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55" o:title="eqIdb8860d9787671b53b1ab68b3d526f5c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7" o:title="eqId3edbd40e04e2a943051fa83d6e511ad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" o:title="eqIda0ed1ec316bc54c37c4286c208f556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拋物线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pt;width:98pt;" o:ole="t" filled="f" o:preferrelative="t" stroked="f" coordsize="21600,21600">
            <v:path/>
            <v:fill on="f" focussize="0,0"/>
            <v:stroke on="f" joinstyle="miter"/>
            <v:imagedata r:id="rId61" o:title="eqId53bbc770b60ffae07d6c1e8b3cf8f58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63" o:title="eqId3cc0be259f8b7f2f1116c75ecf689b3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c5db41a1f31d6baee7c69990811edb9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7" o:title="eqId909db92bda9418d4469630ab26a6173d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69" o:title="eqIddf5be1440d099f464ef46dee39de601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1" o:title="eqId61128ab996360a038e6e64d82fcba00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55" o:title="eqIdb8860d9787671b53b1ab68b3d526f5c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74" o:title="eqId6f8c4c029e552954bd493b49aeab82d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76" o:title="eqIdcd3304e23f3b0f9569c4140ca89b649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圆锥的母线与底面所成的角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78" o:title="eqId037fb348109dc2063a268b10eb925a5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面圆的半径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0" o:title="eqIda7ffe8515ff6183c1c7775dc6f94bdb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圆锥的体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82" o:title="eqIdd49f8a63ddbca52039fa9ab44cda6b2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84" o:title="eqId70f5389990c3a0c5373f3bd9fb2454c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86" o:title="eqId35e2d7c958e99bcd9d7f251c19ee3544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88" o:title="eqId2cf1f865bafd4a820406d336d99f809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数据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90" o:title="eqIdc814128ea2139e33db94ea590e7c2223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92" o:title="eqIdaec19b68e3add9d5bfcc6269a1855b8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4" o:title="eqId3282e5fde4ae53fcb1bb072a685304c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值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1" o:title="eqId61128ab996360a038e6e64d82fcba00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差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97" o:title="eqIdbdaa19de263700a15fcf213d64a8cd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数据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99" o:title="eqIdf2f699c4c55b8baeed467d5b4274a893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101" o:title="eqId94245c15690bdd550ecc25d2b3fe867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103" o:title="eqIda8564668bed8798c2011c0df83764dd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值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05" o:title="eqId2c94bb12cee76221e13f9ef955b0aa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差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55" o:title="eqIdb8860d9787671b53b1ab68b3d526f5c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08" o:title="eqId5ccd4162c7d09f970cb77cadacdbe52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10" o:title="eqIdd91e07104b699c4012be2d26160976a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55" o:title="eqIdb8860d9787671b53b1ab68b3d526f5c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53" o:title="eqId5ca7d1107389675d32b56ec097464c1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1" o:title="eqId61128ab996360a038e6e64d82fcba00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3.6pt;width:117pt;" o:ole="t" filled="f" o:preferrelative="t" stroked="f" coordsize="21600,21600">
            <v:path/>
            <v:fill on="f" focussize="0,0"/>
            <v:stroke on="f" joinstyle="miter"/>
            <v:imagedata r:id="rId115" o:title="eqId6f6a94fa29391c3d5b8b0bb0ad4f777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大致形状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19740644" name="图片 1419740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740644" name="图片 141974064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990725" cy="13620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962150" cy="134302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2009775" cy="13906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924050" cy="13049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满足约束条件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121" o:title="eqId7126b38379f7b260213056acc0f6ecc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52.05pt;" o:ole="t" filled="f" o:preferrelative="t" stroked="f" coordsize="21600,21600">
            <v:path/>
            <v:fill on="f" focussize="0,0"/>
            <v:stroke on="f" joinstyle="miter"/>
            <v:imagedata r:id="rId123" o:title="eqId6bd5865e05b1dadba340b6b60efaa89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1" o:title="eqId61128ab996360a038e6e64d82fcba00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26" o:title="eqIdacbc6a613224461ade69362d4655047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51" o:title="eqId274a9dc37509f01c2606fb3086a46f4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9" o:title="eqId81fb134b2b48acc99213fff6ccfee65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131" o:title="eqIdd4176f27e4327d3a852ad4ebaa6ce0c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不等式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1pt;width:93.75pt;" o:ole="t" filled="f" o:preferrelative="t" stroked="f" coordsize="21600,21600">
            <v:path/>
            <v:fill on="f" focussize="0,0"/>
            <v:stroke on="f" joinstyle="miter"/>
            <v:imagedata r:id="rId133" o:title="eqIda14e9291d86e6447ceadc8304be2834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135" o:title="eqId6b02d210e1e781c1721ebafc0e2bc01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37" o:title="eqId189b2da6c420bf8f8900002d14f65f7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25pt;width:39.25pt;" o:ole="t" filled="f" o:preferrelative="t" stroked="f" coordsize="21600,21600">
            <v:path/>
            <v:fill on="f" focussize="0,0"/>
            <v:stroke on="f" joinstyle="miter"/>
            <v:imagedata r:id="rId139" o:title="eqId97e0a0dde137e24c80d0afeec024f2b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41" o:title="eqIdb6cbe547f69053f393d345435c67edf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3.75pt;width:185.25pt;" o:ole="t" filled="f" o:preferrelative="t" stroked="f" coordsize="21600,21600">
            <v:path/>
            <v:fill on="f" focussize="0,0"/>
            <v:stroke on="f" joinstyle="miter"/>
            <v:imagedata r:id="rId143" o:title="eqIde78611985a88cdd6be150ae01f39ce9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84" o:title="eqId70f5389990c3a0c5373f3bd9fb2454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函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46" o:title="eqId51c530f4b7491b95acb8ce3eef9aa09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左平移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78" o:title="eqId037fb348109dc2063a268b10eb925a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后得到函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9" o:title="eqId6a1cfb60420ff7e72c1b9d64f69ae06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则函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9" o:title="eqId6a1cfb60420ff7e72c1b9d64f69ae06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6pt;width:43.45pt;" o:ole="t" filled="f" o:preferrelative="t" stroked="f" coordsize="21600,21600">
            <v:path/>
            <v:fill on="f" focussize="0,0"/>
            <v:stroke on="f" joinstyle="miter"/>
            <v:imagedata r:id="rId152" o:title="eqId63f7640aeb7d6ce68904979bd2ce288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值域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40.2pt;width:52.8pt;" o:ole="t" filled="f" o:preferrelative="t" stroked="f" coordsize="21600,21600">
            <v:path/>
            <v:fill on="f" focussize="0,0"/>
            <v:stroke on="f" joinstyle="miter"/>
            <v:imagedata r:id="rId154" o:title="eqId8f0220137732dc0ebd6544fe4e23c7d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9.75pt;width:60.75pt;" o:ole="t" filled="f" o:preferrelative="t" stroked="f" coordsize="21600,21600">
            <v:path/>
            <v:fill on="f" focussize="0,0"/>
            <v:stroke on="f" joinstyle="miter"/>
            <v:imagedata r:id="rId156" o:title="eqIda97a3a247d0fffb6ca979b3b44597a2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9.75pt;width:59.25pt;" o:ole="t" filled="f" o:preferrelative="t" stroked="f" coordsize="21600,21600">
            <v:path/>
            <v:fill on="f" focussize="0,0"/>
            <v:stroke on="f" joinstyle="miter"/>
            <v:imagedata r:id="rId158" o:title="eqId734728782fc65ed2c7f58f4bc3d585a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9.6pt;width:60pt;" o:ole="t" filled="f" o:preferrelative="t" stroked="f" coordsize="21600,21600">
            <v:path/>
            <v:fill on="f" focussize="0,0"/>
            <v:stroke on="f" joinstyle="miter"/>
            <v:imagedata r:id="rId160" o:title="eqId15ebd4dab9ebf3a77fe803892aa44cf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2" o:title="eqId15c0dbe3c080c4c4636c64803e5c1f7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内角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4" o:title="eqId5963abe8f421bd99a2aaa94831a951e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c5db41a1f31d6baee7c69990811edb9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9" o:title="eqId0a6936d370d6a238a608ca56f87198d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05" o:title="eqId2c94bb12cee76221e13f9ef955b0aa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2" o:title="eqId071a7e733d466949ac935b4b8ee8d18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174" o:title="eqId18fede0ea1df6c9d8a2077921b0b60a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76" o:title="eqIdfacd1fcfad659e95da18c38e5eb157b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8" o:title="eqId357821e0e5595eaf3028df63d47b2c5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0" o:title="eqId7c6c7567972273b4ba733b47bf9d540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42" o:title="eqId8b2a698891d42c70b597f0da4f215f0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83" o:title="eqIdbf31876698721a199c7c53c6b320aa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185" o:title="eqId8c4ed5220fd51504e1fd65a7eae3de2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存在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87" o:title="eqIdac047e91852b91af639feec23a9598b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189" o:title="eqIdc2b629bea8e22de9bfc49158e228987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存在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1" o:title="eqId54a5d7d3b6b63fe5c24c3907b7a8eaa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87" o:title="eqIdac047e91852b91af639feec23a9598b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1" o:title="eqId54a5d7d3b6b63fe5c24c3907b7a8eaa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5" o:title="eqId81dea63b8ce3e51adf66cf7b9982a24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，则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9" o:title="eqId0a6936d370d6a238a608ca56f87198d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198" o:title="eqId7d176e23e5633a1bd4ceac896f8b86f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00" o:title="eqId553e8e0127a965f79ba680a31e36f83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202" o:title="eqIdc2a0997013d803efaffc4cdf09d8250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204" o:title="eqId9803738a57fc452fa4e479cacde1f68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把答案填在答题卡中的横线上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3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19740646" name="图片 1419740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740646" name="图片 141974064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206" o:title="eqId47604d554c495565babe714905ed5ce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08" o:title="eqId850dba25bf0f5f13541bf9b6ec12b84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别写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张卡片中不放回地随机抽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，则抽到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卡片上的数字之积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的倍数的概率为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双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2.8pt;width:119.8pt;" o:ole="t" filled="f" o:preferrelative="t" stroked="f" coordsize="21600,21600">
            <v:path/>
            <v:fill on="f" focussize="0,0"/>
            <v:stroke on="f" joinstyle="miter"/>
            <v:imagedata r:id="rId210" o:title="eqId3040b6c904477030ecf8ba20b2b1875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焦点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左顶点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的点，且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垂直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斜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离心率为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长方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12" o:title="eqId6e09725691ee7851f54c0dee86b2bf5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底面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14" o:title="eqId411b38a18046fea8e9fab1f9f9b80a5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正方形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6" o:title="eqIde8d927585a17c2e98ef7d5a9589a26a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218" o:title="eqIda18722354086c42e62334983fc50eb6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平面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20" o:title="eqIde170f206fdbbd834aad7580c727e2cc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22" o:title="eqId9df7fc746f8c4801d8f2f0471ba329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24" o:title="eqId2777840758e70e7dbbc18cef8f3d6d2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20" o:title="eqIde170f206fdbbd834aad7580c727e2cc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的角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227" o:title="eqIdf6b86c22b670a8e9f3896f9e8883fbb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给出下列说法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28875" cy="1771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异面直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230" o:title="eqIde26d9636ad77369535852c6e4493446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32" o:title="eqIdd7f6f93171329d508d491143b9d71f7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余弦值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34" o:title="eqId8459f5f41754890d52b74652ef1f3af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36" o:title="eqId896e293411e2fd0da215ff20781cb36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238" o:title="eqIdb4508dc6d9c91157836be679c0543ca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平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240" o:title="eqId8b0a582c36d62d83c16425b2f54b435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42" o:title="eqIde53a3f4fbfdc9d743be259cb8a7b6b2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截面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4" o:title="eqId5e74395b07e8153a0ef0bbcb5881013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小值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其中正确的是__________（请填写所有正确说法的编号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直线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 xml:space="preserve">l </w:t>
      </w:r>
      <w:r>
        <w:rPr>
          <w:rFonts w:ascii="宋体" w:hAnsi="宋体" w:eastAsia="宋体" w:cs="宋体"/>
          <w:color w:val="000000"/>
        </w:rPr>
        <w:t>的参数方程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69.75pt;width:75.75pt;" o:ole="t" filled="f" o:preferrelative="t" stroked="f" coordsize="21600,21600">
            <v:path/>
            <v:fill on="f" focussize="0,0"/>
            <v:stroke on="f" joinstyle="miter"/>
            <v:imagedata r:id="rId246" o:title="eqId2e00e4e1da6c68c65bd7f3842277b1c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为参数），以坐标原点为极点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非负半轴为极轴，建立极坐标系，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极坐标方程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.15pt;width:93.3pt;" o:ole="t" filled="f" o:preferrelative="t" stroked="f" coordsize="21600,21600">
            <v:path/>
            <v:fill on="f" focussize="0,0"/>
            <v:stroke on="f" joinstyle="miter"/>
            <v:imagedata r:id="rId248" o:title="eqId20d7fd29e407caca2902956fdca99ad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直线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 xml:space="preserve">l </w:t>
      </w:r>
      <w:r>
        <w:rPr>
          <w:rFonts w:ascii="宋体" w:hAnsi="宋体" w:eastAsia="宋体" w:cs="宋体"/>
          <w:color w:val="000000"/>
        </w:rPr>
        <w:t>的普通方程和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直角坐标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已知直线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 xml:space="preserve">l </w:t>
      </w:r>
      <w:r>
        <w:rPr>
          <w:rFonts w:ascii="宋体" w:hAnsi="宋体" w:eastAsia="宋体" w:cs="宋体"/>
          <w:color w:val="000000"/>
        </w:rPr>
        <w:t>与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相交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直角坐标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50" o:title="eqIdbc6554ac3dff4a59833e407db887f6e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52" o:title="eqId7ee83a66a7adb36543dbd9238547a0c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数列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4" o:title="eqId83cf38189d5cbf627d2b82ac0eb7600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公差不为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19740642" name="图片 1419740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740642" name="图片 1419740642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等差数列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57" o:title="eqIdcd807f60189a561ac93ed025445c787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7.9pt;width:12.1pt;" o:ole="t" filled="f" o:preferrelative="t" stroked="f" coordsize="21600,21600">
            <v:path/>
            <v:fill on="f" focussize="0,0"/>
            <v:stroke on="f" joinstyle="miter"/>
            <v:imagedata r:id="rId259" o:title="eqIde72adb45c60c2f63b46e65ff787302b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<v:path/>
            <v:fill on="f" focussize="0,0"/>
            <v:stroke on="f" joinstyle="miter"/>
            <v:imagedata r:id="rId261" o:title="eqId3e88093a749c0d46e0ee931ecfaff92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63" o:title="eqId5da4cd81500bdb43118150dbdb1541e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等比数列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4" o:title="eqId83cf38189d5cbf627d2b82ac0eb7600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设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66" o:title="eqId216876de04325fd250c38c485cbc34b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数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68" o:title="eqId034ba25825c13725931c483aa47c936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0" o:title="eqId08eb71ecf8d733b6932f4680874dbbf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2.25pt;width:100.5pt;" o:ole="t" filled="f" o:preferrelative="t" stroked="f" coordsize="21600,21600">
            <v:path/>
            <v:fill on="f" focussize="0,0"/>
            <v:stroke on="f" joinstyle="miter"/>
            <v:imagedata r:id="rId272" o:title="eqId4205d9b05e5504a3720b90afad2e276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74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在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6" o:title="eqId7ea9824af71c9da5db5a00ec0606302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求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74" o:title="eqId09f86f37ec8e15846bd731ab4fcdbac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279" o:title="eqIdb448fe164c2c2931805e3b3847dcdd7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值域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随着人们生活水平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19740643" name="图片 1419740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740643" name="图片 1419740643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提高，私家车占比越来越大，汽车使用石油造成的空气污染也日益严重．新能源汽车不仅降低了对石油进口的依赖，也减少了对整个地球环境的污染．某新能源车</w:t>
      </w:r>
      <w:r>
        <w:rPr>
          <w:rFonts w:ascii="Times New Roman" w:hAnsi="Times New Roman" w:eastAsia="Times New Roman" w:cs="Times New Roman"/>
          <w:color w:val="000000"/>
        </w:rPr>
        <w:t>2016</w:t>
      </w:r>
      <w:r>
        <w:rPr>
          <w:rFonts w:ascii="宋体" w:hAnsi="宋体" w:eastAsia="宋体" w:cs="宋体"/>
          <w:color w:val="000000"/>
        </w:rPr>
        <w:t>〜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销量统计表如下：</w:t>
      </w:r>
    </w:p>
    <w:tbl>
      <w:tblPr>
        <w:tblStyle w:val="4"/>
        <w:tblW w:w="76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0"/>
        <w:gridCol w:w="1020"/>
        <w:gridCol w:w="1020"/>
        <w:gridCol w:w="1020"/>
        <w:gridCol w:w="1020"/>
        <w:gridCol w:w="1020"/>
        <w:gridCol w:w="10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份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6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7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8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9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0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份编号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万辆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7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3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6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6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.2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通过数据分析得到年份编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与对应的新能源车销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万辆）具有线性相关关系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该新能源车销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万辆）关于年份编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线性回归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线性回归方程预测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和</w:t>
      </w:r>
      <w:r>
        <w:rPr>
          <w:rFonts w:ascii="Times New Roman" w:hAnsi="Times New Roman" w:eastAsia="Times New Roman" w:cs="Times New Roman"/>
          <w:color w:val="000000"/>
        </w:rPr>
        <w:t>2026</w:t>
      </w:r>
      <w:r>
        <w:rPr>
          <w:rFonts w:ascii="宋体" w:hAnsi="宋体" w:eastAsia="宋体" w:cs="宋体"/>
          <w:color w:val="000000"/>
        </w:rPr>
        <w:t>年该新能源车销量的平均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参考公式：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69pt;width:194.25pt;" o:ole="t" filled="f" o:preferrelative="t" stroked="f" coordsize="21600,21600">
            <v:path/>
            <v:fill on="f" focussize="0,0"/>
            <v:stroke on="f" joinstyle="miter"/>
            <v:imagedata r:id="rId281" o:title="eqId6c167cfa5908a3ca5adfbef0ee39df0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9pt;width:52pt;" o:ole="t" filled="f" o:preferrelative="t" stroked="f" coordsize="21600,21600">
            <v:path/>
            <v:fill on="f" focussize="0,0"/>
            <v:stroke on="f" joinstyle="miter"/>
            <v:imagedata r:id="rId283" o:title="eqIda58291bd91befe1061530246da98372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四棱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pt;width:55.1pt;" o:ole="t" filled="f" o:preferrelative="t" stroked="f" coordsize="21600,21600">
            <v:path/>
            <v:fill on="f" focussize="0,0"/>
            <v:stroke on="f" joinstyle="miter"/>
            <v:imagedata r:id="rId285" o:title="eqId0585b6c0f156eecf9662b9846d4eb69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平面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87" o:title="eqId93edc7bb513f40a89173121c8570cd6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9" o:title="eqId5f79863ffcfa63117ca6741b20a48e6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91" o:title="eqIdcdb2dd10731b99c0f4f89ee957f8a23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293" o:title="eqIda301baf6cc0628366e6661a87a2d93e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是等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295" o:title="eqId55a675310c8ba418e5a59beb7317e21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04925" cy="9620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证明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8" o:title="eqIdc6ae72f5e5891249caa10c43224da89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300" o:title="eqIde7b7c83470489253394bd288d7c920d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7pt;width:52pt;" o:ole="t" filled="f" o:preferrelative="t" stroked="f" coordsize="21600,21600">
            <v:path/>
            <v:fill on="f" focussize="0,0"/>
            <v:stroke on="f" joinstyle="miter"/>
            <v:imagedata r:id="rId302" o:title="eqId991ec04fb924fd2407b679f56645126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到平面</w:t>
      </w:r>
      <w:r>
        <w:rPr>
          <w:rFonts w:ascii="Times New Roman" w:hAnsi="Times New Roman" w:eastAsia="Times New Roman" w:cs="Times New Roman"/>
          <w:i/>
          <w:color w:val="000000"/>
        </w:rPr>
        <w:t>PBC</w:t>
      </w:r>
      <w:r>
        <w:rPr>
          <w:rFonts w:ascii="宋体" w:hAnsi="宋体" w:eastAsia="宋体" w:cs="宋体"/>
          <w:color w:val="000000"/>
        </w:rPr>
        <w:t>的距离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椭圆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c5db41a1f31d6baee7c69990811edb9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305" o:title="eqId7dd54b9df3402ad91e2d34c40efe0c7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心率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07" o:title="eqIdf89eef3148f2d4d09379767b4af6913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椭圆的右焦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" o:title="eqIda0ed1ec316bc54c37c4286c208f5566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10" o:title="eqId745de5ef1fd897d16e37464172d5e8c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重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286000" cy="18383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椭圆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c5db41a1f31d6baee7c69990811edb9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如图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椭圆的左、右顶点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且斜率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直线交椭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14" o:title="eqIdf23d29646155e27b172ecdf263e2d70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记</w:t>
      </w:r>
      <w:r>
        <w:rPr>
          <w:rFonts w:ascii="Times New Roman" w:hAnsi="Times New Roman" w:eastAsia="Times New Roman" w:cs="Times New Roman"/>
          <w:i/>
          <w:color w:val="000000"/>
        </w:rPr>
        <w:t>P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N</w:t>
      </w:r>
      <w:r>
        <w:rPr>
          <w:rFonts w:ascii="宋体" w:hAnsi="宋体" w:eastAsia="宋体" w:cs="宋体"/>
          <w:color w:val="000000"/>
        </w:rPr>
        <w:t>的斜率分别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316" o:title="eqId6defc43285a40f7ccb74c1cc04265eb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<v:path/>
            <v:fill on="f" focussize="0,0"/>
            <v:stroke on="f" joinstyle="miter"/>
            <v:imagedata r:id="rId318" o:title="eqId423b7ae39db552e60ee8b1d27312306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20" o:title="eqIddbf434334b09cc0fdd4e86e84e6ceb0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否存在实数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322" o:title="eqIddf64046e91b047037f19e4032e3b6de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24" o:title="eqIdcd743775190d205936f7737a9a219e3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求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322" o:title="eqIddf64046e91b047037f19e4032e3b6de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若不存在，请说明理由．</w:t>
      </w:r>
      <w:r>
        <w:rPr>
          <w:rFonts w:ascii="宋体" w:hAnsi="宋体" w:eastAsia="宋体" w:cs="宋体"/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洛阳创新发展联盟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2023</w:t>
      </w:r>
      <w:r>
        <w:rPr>
          <w:rFonts w:ascii="宋体" w:hAnsi="宋体" w:eastAsia="宋体" w:cs="宋体"/>
          <w:b/>
          <w:color w:val="000000"/>
          <w:sz w:val="32"/>
        </w:rPr>
        <w:t>届高三摸底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数学（文科）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Ⅰ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．在每小题给出的四个选项中，只有一项是符合题目要求的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把答案填在答题卡中的横线上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27" o:title="eqId1bf1ff64281c78fe2b96e8ffb166afd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9" o:title="eqId4dac452fbb5ef6dd653e7fbbef63948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②④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331" o:title="eqId1b979396a703fb14715ba39232f5786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333" o:title="eqIdc82e7d9f4f7ace849e09e9adcb786b7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4pt;width:18.75pt;" o:ole="t" filled="f" o:preferrelative="t" stroked="f" coordsize="21600,21600">
            <v:path/>
            <v:fill on="f" focussize="0,0"/>
            <v:stroke on="f" joinstyle="miter"/>
            <v:imagedata r:id="rId335" o:title="eqId678649ed187e61ce273d83e03f3f447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37" o:title="eqId1c9d38a1171131b1a1f3f70ca2117be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339" o:title="eqId04c2864e2ec3416cc4c081ac1f71a0a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41" o:title="eqId9618ec73488f390f2b16211670d612c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43" o:title="eqId3b29610f7fc4f9a1c6a92395b71356e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345" o:title="eqId44284ff1ea50429a0610e13363be608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347" o:title="eqId788a4293de3729273861fc01433d294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349" o:title="eqId852a483ef5965359fbbfe712ffb419b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辆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351" o:title="eqId38be38165dc2307982fc57001a447c5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53" o:title="eqId6cae00bdc6f8b564b6b15b32572c848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存在；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6pt;width:28.9pt;" o:ole="t" filled="f" o:preferrelative="t" stroked="f" coordsize="21600,21600">
            <v:path/>
            <v:fill on="f" focussize="0,0"/>
            <v:stroke on="f" joinstyle="miter"/>
            <v:imagedata r:id="rId355" o:title="eqId5f2f2d7c81cb44416bcdf5941963768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</w:p>
    <w:p>
      <w:pPr>
        <w:jc w:val="center"/>
        <w:rPr>
          <w:rFonts w:hint="eastAsia" w:eastAsia="宋体"/>
          <w:lang w:eastAsia="zh-CN"/>
        </w:rPr>
      </w:pPr>
      <w:bookmarkStart w:id="0" w:name="_GoBack"/>
      <w:r>
        <w:rPr>
          <w:rFonts w:hint="eastAsia" w:eastAsia="宋体"/>
          <w:lang w:eastAsia="zh-CN"/>
        </w:rPr>
        <w:drawing>
          <wp:inline distT="0" distB="0" distL="114300" distR="114300">
            <wp:extent cx="3686175" cy="5867400"/>
            <wp:effectExtent l="0" t="0" r="9525" b="0"/>
            <wp:docPr id="1" name="图片 1" descr="扫码免费获取优质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扫码免费获取优质资源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586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0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ViYWI4YjllOGRjMzQwMWE5MjMxMTQ5ZGFmODEyNj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315BDC"/>
    <w:rsid w:val="38274566"/>
    <w:rsid w:val="5F282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9" Type="http://schemas.openxmlformats.org/officeDocument/2006/relationships/fontTable" Target="fontTable.xml"/><Relationship Id="rId358" Type="http://schemas.openxmlformats.org/officeDocument/2006/relationships/customXml" Target="../customXml/item2.xml"/><Relationship Id="rId357" Type="http://schemas.openxmlformats.org/officeDocument/2006/relationships/customXml" Target="../customXml/item1.xml"/><Relationship Id="rId356" Type="http://schemas.openxmlformats.org/officeDocument/2006/relationships/image" Target="media/image168.png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82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4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80.bin"/><Relationship Id="rId345" Type="http://schemas.openxmlformats.org/officeDocument/2006/relationships/image" Target="media/image162.wmf"/><Relationship Id="rId344" Type="http://schemas.openxmlformats.org/officeDocument/2006/relationships/oleObject" Target="embeddings/oleObject179.bin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8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7.bin"/><Relationship Id="rId34" Type="http://schemas.openxmlformats.org/officeDocument/2006/relationships/image" Target="media/image15.wmf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75.bin"/><Relationship Id="rId335" Type="http://schemas.openxmlformats.org/officeDocument/2006/relationships/image" Target="media/image157.wmf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6.wmf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5.wmf"/><Relationship Id="rId330" Type="http://schemas.openxmlformats.org/officeDocument/2006/relationships/oleObject" Target="embeddings/oleObject172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4.wmf"/><Relationship Id="rId328" Type="http://schemas.openxmlformats.org/officeDocument/2006/relationships/oleObject" Target="embeddings/oleObject171.bin"/><Relationship Id="rId327" Type="http://schemas.openxmlformats.org/officeDocument/2006/relationships/image" Target="media/image153.wmf"/><Relationship Id="rId326" Type="http://schemas.openxmlformats.org/officeDocument/2006/relationships/oleObject" Target="embeddings/oleObject170.bin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50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63.bin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6.png"/><Relationship Id="rId310" Type="http://schemas.openxmlformats.org/officeDocument/2006/relationships/image" Target="media/image145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1.bin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8.bin"/><Relationship Id="rId303" Type="http://schemas.openxmlformats.org/officeDocument/2006/relationships/oleObject" Target="embeddings/oleObject157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41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54.bin"/><Relationship Id="rId296" Type="http://schemas.openxmlformats.org/officeDocument/2006/relationships/image" Target="media/image139.png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5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6.bin"/><Relationship Id="rId28" Type="http://schemas.openxmlformats.org/officeDocument/2006/relationships/image" Target="media/image13.wmf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5.bin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2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1.bin"/><Relationship Id="rId270" Type="http://schemas.openxmlformats.org/officeDocument/2006/relationships/image" Target="media/image126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0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8.bin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5.bin"/><Relationship Id="rId26" Type="http://schemas.openxmlformats.org/officeDocument/2006/relationships/image" Target="media/image12.wmf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9.wmf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6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1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6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5.png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6.bin"/><Relationship Id="rId220" Type="http://schemas.openxmlformats.org/officeDocument/2006/relationships/image" Target="media/image101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5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4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2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1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0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9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91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4.bin"/><Relationship Id="rId196" Type="http://schemas.openxmlformats.org/officeDocument/2006/relationships/oleObject" Target="embeddings/oleObject103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oleObject" Target="embeddings/oleObject100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7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5.bin"/><Relationship Id="rId181" Type="http://schemas.openxmlformats.org/officeDocument/2006/relationships/oleObject" Target="embeddings/oleObject94.bin"/><Relationship Id="rId180" Type="http://schemas.openxmlformats.org/officeDocument/2006/relationships/image" Target="media/image83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7.bin"/><Relationship Id="rId167" Type="http://schemas.openxmlformats.org/officeDocument/2006/relationships/oleObject" Target="embeddings/oleObject86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4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oleObject" Target="embeddings/oleObject73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6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image" Target="media/image56.png"/><Relationship Id="rId118" Type="http://schemas.openxmlformats.org/officeDocument/2006/relationships/image" Target="media/image55.png"/><Relationship Id="rId117" Type="http://schemas.openxmlformats.org/officeDocument/2006/relationships/image" Target="media/image54.png"/><Relationship Id="rId116" Type="http://schemas.openxmlformats.org/officeDocument/2006/relationships/image" Target="media/image53.png"/><Relationship Id="rId115" Type="http://schemas.openxmlformats.org/officeDocument/2006/relationships/image" Target="media/image52.wmf"/><Relationship Id="rId114" Type="http://schemas.openxmlformats.org/officeDocument/2006/relationships/oleObject" Target="embeddings/oleObject59.bin"/><Relationship Id="rId113" Type="http://schemas.openxmlformats.org/officeDocument/2006/relationships/oleObject" Target="embeddings/oleObject58.bin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1787</Words>
  <Characters>1972</Characters>
  <Lines>0</Lines>
  <Paragraphs>0</Paragraphs>
  <TotalTime>0</TotalTime>
  <ScaleCrop>false</ScaleCrop>
  <LinksUpToDate>false</LinksUpToDate>
  <CharactersWithSpaces>2153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9T15:06:00Z</dcterms:created>
  <dc:creator>学科网试题生产平台</dc:creator>
  <dc:description>3016088529666048</dc:description>
  <cp:lastModifiedBy>何京应</cp:lastModifiedBy>
  <dcterms:modified xsi:type="dcterms:W3CDTF">2022-07-14T01:49:17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45BB5FFABAC94DC78B540BABF6DB9EC1</vt:lpwstr>
  </property>
</Properties>
</file>